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44" r:id="rId6"/>
    <p:sldId id="345" r:id="rId7"/>
    <p:sldId id="337" r:id="rId8"/>
    <p:sldId id="346" r:id="rId9"/>
    <p:sldId id="347" r:id="rId10"/>
    <p:sldId id="339" r:id="rId11"/>
    <p:sldId id="338" r:id="rId12"/>
    <p:sldId id="348" r:id="rId13"/>
    <p:sldId id="331" r:id="rId14"/>
    <p:sldId id="277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11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11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11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12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 to Waves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introduce you to waves.</a:t>
            </a:r>
          </a:p>
          <a:p>
            <a:pPr>
              <a:buFont typeface="Arial" pitchFamily="34" charset="0"/>
              <a:buChar char="•"/>
            </a:pPr>
            <a:r>
              <a:rPr lang="en-US" sz="24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You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ll also learn about the terminology associated with wav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9512" y="3501008"/>
            <a:ext cx="8784976" cy="7848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4500" b="1" dirty="0" smtClean="0">
                <a:ln w="11430"/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  <a:ea typeface="+mj-ea"/>
                <a:cs typeface="+mj-cs"/>
              </a:rPr>
              <a:t>UNIT FOUR: WAVES AND SOUND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2408" y="44624"/>
            <a:ext cx="5436096" cy="3397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Period and Frequency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876256" y="1052736"/>
              <a:ext cx="216024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74370" y="1412776"/>
            <a:ext cx="7938816" cy="999190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	The time required for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one complete oscillation is called the period, T, of a wave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3568" y="2477214"/>
            <a:ext cx="792961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iod is a time, so the SI units for period are seconds</a:t>
            </a:r>
          </a:p>
          <a:p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he period is the time for one cycle of the wave</a:t>
            </a:r>
            <a:endParaRPr lang="en-US" sz="2800" b="1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611560" y="4374026"/>
            <a:ext cx="7938816" cy="999190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	The number of oscillations that occur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per second is called the frequency, f, of the wave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0758" y="5445224"/>
            <a:ext cx="79296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equency is measured in Hertz, Hz</a:t>
            </a:r>
          </a:p>
          <a:p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frequency is related to period by the following </a:t>
            </a:r>
            <a:r>
              <a:rPr lang="en-US" sz="28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n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2800" b="1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8725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build="p"/>
      <p:bldP spid="16" grpId="0" animBg="1"/>
      <p:bldP spid="17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51714"/>
              </p:ext>
            </p:extLst>
          </p:nvPr>
        </p:nvGraphicFramePr>
        <p:xfrm>
          <a:off x="4001765" y="476672"/>
          <a:ext cx="9302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765" y="476672"/>
                        <a:ext cx="930275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31640" y="1844824"/>
            <a:ext cx="6336704" cy="489721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16721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007" y="61762"/>
            <a:ext cx="9036497" cy="387129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TextBox 2"/>
          <p:cNvSpPr txBox="1"/>
          <p:nvPr/>
        </p:nvSpPr>
        <p:spPr>
          <a:xfrm>
            <a:off x="179512" y="4419109"/>
            <a:ext cx="84336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e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eq of a wave will be exactly the same as the freq of the source creating the wave.</a:t>
            </a:r>
            <a:endParaRPr lang="en-US" sz="2800" b="1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31545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343744" y="1556792"/>
            <a:ext cx="87129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 are at the beach and watching waves hit the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ore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 Every 3.5 seconds a new wave arrives. 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are 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eriod and </a:t>
            </a:r>
            <a:r>
              <a:rPr lang="en-US" sz="2800" dirty="0" err="1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eq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the waves?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23528" y="326582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r>
              <a:rPr lang="en-US" sz="2800" dirty="0" smtClean="0">
                <a:solidFill>
                  <a:srgbClr val="92D050"/>
                </a:solidFill>
              </a:rPr>
              <a:t>: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475656" y="3286725"/>
            <a:ext cx="69847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0" dirty="0" smtClean="0">
                <a:solidFill>
                  <a:srgbClr val="92D050"/>
                </a:solidFill>
              </a:rPr>
              <a:t>The waves arrive every </a:t>
            </a:r>
            <a:r>
              <a:rPr lang="en-US" sz="2800" b="0" dirty="0" smtClean="0">
                <a:solidFill>
                  <a:srgbClr val="92D050"/>
                </a:solidFill>
                <a:latin typeface="Calibri" pitchFamily="34" charset="0"/>
              </a:rPr>
              <a:t>3.5 s</a:t>
            </a:r>
            <a:r>
              <a:rPr lang="en-US" sz="2800" b="0" dirty="0" smtClean="0">
                <a:solidFill>
                  <a:srgbClr val="92D050"/>
                </a:solidFill>
              </a:rPr>
              <a:t>, so T = </a:t>
            </a:r>
            <a:r>
              <a:rPr lang="en-US" sz="2800" b="0" dirty="0" smtClean="0">
                <a:solidFill>
                  <a:srgbClr val="92D050"/>
                </a:solidFill>
                <a:latin typeface="Calibri" pitchFamily="34" charset="0"/>
              </a:rPr>
              <a:t>3.5 s</a:t>
            </a:r>
            <a:r>
              <a:rPr lang="en-US" sz="2800" b="0" dirty="0" smtClean="0">
                <a:solidFill>
                  <a:srgbClr val="92D050"/>
                </a:solidFill>
              </a:rPr>
              <a:t>. </a:t>
            </a:r>
            <a:endParaRPr lang="en-US" sz="2800" b="0" dirty="0">
              <a:solidFill>
                <a:srgbClr val="92D050"/>
              </a:solidFill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30257"/>
              </p:ext>
            </p:extLst>
          </p:nvPr>
        </p:nvGraphicFramePr>
        <p:xfrm>
          <a:off x="3646240" y="4007152"/>
          <a:ext cx="1074737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3" imgW="457200" imgH="812520" progId="Equation.DSMT4">
                  <p:embed/>
                </p:oleObj>
              </mc:Choice>
              <mc:Fallback>
                <p:oleObj name="Equation" r:id="rId3" imgW="4572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240" y="4007152"/>
                        <a:ext cx="1074737" cy="191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860421" y="6167045"/>
            <a:ext cx="66720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</a:rPr>
              <a:t> the freq is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0.29 Hz, and the period is 3.5 s</a:t>
            </a:r>
            <a:endParaRPr lang="en-US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72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2" grpId="0" autoUpdateAnimBg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8.1 – 8.3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 – 4 </a:t>
            </a:r>
            <a:r>
              <a:rPr lang="en-CA" sz="28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380</a:t>
            </a:r>
            <a:endParaRPr lang="en-CA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1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– 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6 </a:t>
            </a:r>
            <a:r>
              <a:rPr lang="en-CA" sz="28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84</a:t>
            </a:r>
            <a:endParaRPr lang="en-CA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1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– 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5 </a:t>
            </a:r>
            <a:r>
              <a:rPr lang="en-CA" sz="28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87</a:t>
            </a:r>
            <a:endParaRPr lang="en-CA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a wav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the different types of wave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label and explain the different parts of a wave</a:t>
            </a: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356992"/>
            <a:ext cx="806489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and explain the definition of a wav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and explain the two types of wave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raw a fully labelled diagram of each type of wav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dentify and explain the parts of a wa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Definition of a Wave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444208" y="1052736"/>
              <a:ext cx="259228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539552" y="1412776"/>
            <a:ext cx="8218170" cy="999190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/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	</a:t>
            </a:r>
            <a:r>
              <a:rPr lang="en-US" sz="2800" b="1" i="1" dirty="0">
                <a:solidFill>
                  <a:srgbClr val="92D050"/>
                </a:solidFill>
              </a:rPr>
              <a:t>A wave is the transfer of energy through a medium, usually in the form of a disturbance</a:t>
            </a:r>
            <a:endParaRPr lang="en-US" sz="2400" b="1" i="1" dirty="0">
              <a:solidFill>
                <a:srgbClr val="92D05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3568" y="2473709"/>
            <a:ext cx="7929618" cy="4257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st waves need a medium to travel through</a:t>
            </a:r>
          </a:p>
          <a:p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he undisturbed medium through which the wave travels through is called the </a:t>
            </a:r>
            <a:r>
              <a:rPr lang="en-US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ilibrium position.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800" b="1" i="1" dirty="0" smtClean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800" b="1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regions where the medium rises above the equilibrium position are called </a:t>
            </a:r>
            <a:r>
              <a:rPr lang="en-US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ests.</a:t>
            </a:r>
          </a:p>
          <a:p>
            <a:pPr>
              <a:buFont typeface="Arial" pitchFamily="34" charset="0"/>
              <a:buChar char="•"/>
            </a:pPr>
            <a:endParaRPr lang="en-US" sz="2800" b="1" i="1" baseline="30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gions where the medium is lower than the equilibrium position are called </a:t>
            </a:r>
            <a:r>
              <a:rPr lang="en-US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oughs.</a:t>
            </a:r>
          </a:p>
        </p:txBody>
      </p: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390143"/>
            <a:ext cx="792961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height of a crest or the depth of a trough is called the </a:t>
            </a:r>
            <a:r>
              <a:rPr lang="en-US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plitude, A,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the wave.</a:t>
            </a:r>
          </a:p>
          <a:p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he distance between successive crests or troughs is called the </a:t>
            </a:r>
            <a:r>
              <a:rPr lang="en-US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velength, </a:t>
            </a:r>
            <a:r>
              <a:rPr lang="en-US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l</a:t>
            </a:r>
            <a:r>
              <a:rPr lang="en-US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the wave</a:t>
            </a:r>
            <a:endParaRPr lang="en-US" sz="2800" b="1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3253261"/>
            <a:ext cx="9036496" cy="283079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56818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5496" y="44624"/>
            <a:ext cx="8265404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 small part of a wave, either a crest or a trough  is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called a </a:t>
            </a:r>
            <a:r>
              <a:rPr lang="en-CA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ve pulse.</a:t>
            </a:r>
          </a:p>
          <a:p>
            <a:pPr marL="273050" indent="-273050">
              <a:buFont typeface="Arial" pitchFamily="34" charset="0"/>
              <a:buChar char="•"/>
            </a:pPr>
            <a:endParaRPr lang="en-CA" sz="2800" b="1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leading edge of a wave is called the </a:t>
            </a:r>
            <a:r>
              <a:rPr lang="en-CA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ve front.</a:t>
            </a:r>
            <a:endParaRPr lang="en-CA" sz="2800" b="1" i="1" dirty="0" smtClean="0">
              <a:solidFill>
                <a:srgbClr val="92D050"/>
              </a:solidFill>
            </a:endParaRP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</a:t>
            </a:r>
          </a:p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wave that is continuous will have many points that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ve the identical motion.  These points are said to be</a:t>
            </a:r>
          </a:p>
          <a:p>
            <a:pPr marL="273050" indent="-273050"/>
            <a:r>
              <a:rPr lang="en-CA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phase </a:t>
            </a: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 each other  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3717032"/>
            <a:ext cx="7632848" cy="310731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031157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Types Of Wave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5076056" y="1052736"/>
              <a:ext cx="396044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611560" y="1543432"/>
            <a:ext cx="8136904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ll waves come from a vibrating source</a:t>
            </a:r>
          </a:p>
          <a:p>
            <a:pPr marL="514350" indent="-514350">
              <a:buFont typeface="Arial" pitchFamily="34" charset="0"/>
              <a:buChar char="•"/>
            </a:pPr>
            <a:endParaRPr lang="en-CA" sz="2800" dirty="0" smtClean="0">
              <a:solidFill>
                <a:schemeClr val="bg1"/>
              </a:solidFill>
            </a:endParaRP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there are two types of waves</a:t>
            </a:r>
          </a:p>
          <a:p>
            <a:pPr marL="514350" indent="-514350"/>
            <a:endParaRPr lang="en-CA" sz="2800" dirty="0" smtClean="0">
              <a:solidFill>
                <a:schemeClr val="bg1"/>
              </a:solidFill>
            </a:endParaRPr>
          </a:p>
          <a:p>
            <a:pPr marL="1885950" lvl="3" indent="-514350">
              <a:buFont typeface="Arial" pitchFamily="34" charset="0"/>
              <a:buChar char="•"/>
            </a:pPr>
            <a:r>
              <a:rPr lang="en-CA" sz="2800" b="1" i="1" dirty="0" smtClean="0">
                <a:solidFill>
                  <a:srgbClr val="92D050"/>
                </a:solidFill>
              </a:rPr>
              <a:t>transverse waves</a:t>
            </a:r>
          </a:p>
          <a:p>
            <a:pPr marL="1885950" lvl="3" indent="-514350">
              <a:buFont typeface="Arial" pitchFamily="34" charset="0"/>
              <a:buChar char="•"/>
            </a:pPr>
            <a:r>
              <a:rPr lang="en-CA" sz="2800" b="1" i="1" dirty="0" smtClean="0">
                <a:solidFill>
                  <a:srgbClr val="92D050"/>
                </a:solidFill>
              </a:rPr>
              <a:t>longitudinal waves</a:t>
            </a:r>
          </a:p>
        </p:txBody>
      </p:sp>
    </p:spTree>
    <p:extLst>
      <p:ext uri="{BB962C8B-B14F-4D97-AF65-F5344CB8AC3E}">
        <p14:creationId xmlns:p14="http://schemas.microsoft.com/office/powerpoint/2010/main" val="371535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67544" y="188640"/>
            <a:ext cx="8218170" cy="1368152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	</a:t>
            </a:r>
            <a:r>
              <a:rPr lang="en-US" sz="2800" b="1" i="1" dirty="0" smtClean="0">
                <a:solidFill>
                  <a:srgbClr val="92D050"/>
                </a:solidFill>
                <a:latin typeface="+mj-lt"/>
              </a:rPr>
              <a:t>In a transverse wave, the particles in the medium vibrate perpendicular to the direction of wave motion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+mj-lt"/>
            </a:endParaRPr>
          </a:p>
        </p:txBody>
      </p:sp>
      <p:pic>
        <p:nvPicPr>
          <p:cNvPr id="3" name="Picture 7" descr="C:\WINDOWS\TEMP\~AUT0006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5358" y="1787017"/>
            <a:ext cx="7887082" cy="498847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82271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39552" y="260648"/>
            <a:ext cx="8218170" cy="1008112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	</a:t>
            </a:r>
            <a:r>
              <a:rPr lang="en-US" sz="2800" b="1" i="1" dirty="0" smtClean="0">
                <a:solidFill>
                  <a:srgbClr val="92D050"/>
                </a:solidFill>
                <a:latin typeface="+mj-lt"/>
              </a:rPr>
              <a:t>In a longitudinal wave, the particles in the medium vibrate parallel to the direction of wave motion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+mj-lt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0294" y="1698452"/>
            <a:ext cx="8218170" cy="468287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419847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4</TotalTime>
  <Words>392</Words>
  <Application>Microsoft Office PowerPoint</Application>
  <PresentationFormat>On-screen Show (4:3)</PresentationFormat>
  <Paragraphs>64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122</cp:revision>
  <dcterms:created xsi:type="dcterms:W3CDTF">2013-07-23T20:53:01Z</dcterms:created>
  <dcterms:modified xsi:type="dcterms:W3CDTF">2013-11-13T00:40:59Z</dcterms:modified>
</cp:coreProperties>
</file>